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avi" ContentType="video/x-msvide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82" r:id="rId3"/>
    <p:sldId id="267" r:id="rId4"/>
    <p:sldId id="280" r:id="rId5"/>
    <p:sldId id="270" r:id="rId6"/>
    <p:sldId id="272" r:id="rId7"/>
    <p:sldId id="273" r:id="rId8"/>
    <p:sldId id="274" r:id="rId9"/>
    <p:sldId id="275" r:id="rId10"/>
    <p:sldId id="279" r:id="rId11"/>
    <p:sldId id="277" r:id="rId12"/>
    <p:sldId id="281" r:id="rId13"/>
    <p:sldId id="278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99" autoAdjust="0"/>
    <p:restoredTop sz="94651" autoAdjust="0"/>
  </p:normalViewPr>
  <p:slideViewPr>
    <p:cSldViewPr snapToGrid="0">
      <p:cViewPr varScale="1">
        <p:scale>
          <a:sx n="109" d="100"/>
          <a:sy n="109" d="100"/>
        </p:scale>
        <p:origin x="666" y="102"/>
      </p:cViewPr>
      <p:guideLst/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E9EF99-CEFB-48F2-AAD1-D187F68B80D9}" type="datetimeFigureOut">
              <a:rPr lang="en-US" smtClean="0"/>
              <a:t>5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6470BF-24B6-4F69-97AC-70E14DED1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9190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6470BF-24B6-4F69-97AC-70E14DED1BB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5907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6470BF-24B6-4F69-97AC-70E14DED1BB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997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C4A78-7C9C-4BA2-99D0-70873E098A5B}" type="datetimeFigureOut">
              <a:rPr lang="en-US" smtClean="0"/>
              <a:t>5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29A1F-9DBC-4EAE-B2D7-5466EB581EBC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11"/>
          <p:cNvSpPr>
            <a:spLocks noChangeArrowheads="1"/>
          </p:cNvSpPr>
          <p:nvPr userDrawn="1"/>
        </p:nvSpPr>
        <p:spPr bwMode="auto">
          <a:xfrm rot="10800000" flipH="1">
            <a:off x="17126" y="-3"/>
            <a:ext cx="12174874" cy="877126"/>
          </a:xfrm>
          <a:prstGeom prst="rect">
            <a:avLst/>
          </a:prstGeom>
          <a:gradFill rotWithShape="1">
            <a:gsLst>
              <a:gs pos="14000">
                <a:srgbClr val="00CCFF">
                  <a:alpha val="48000"/>
                </a:srgbClr>
              </a:gs>
              <a:gs pos="69000">
                <a:srgbClr val="0070C0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5" y="-4"/>
            <a:ext cx="1875852" cy="877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2048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C4A78-7C9C-4BA2-99D0-70873E098A5B}" type="datetimeFigureOut">
              <a:rPr lang="en-US" smtClean="0"/>
              <a:t>5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29A1F-9DBC-4EAE-B2D7-5466EB581E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1443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C4A78-7C9C-4BA2-99D0-70873E098A5B}" type="datetimeFigureOut">
              <a:rPr lang="en-US" smtClean="0"/>
              <a:t>5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29A1F-9DBC-4EAE-B2D7-5466EB581E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2269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C4A78-7C9C-4BA2-99D0-70873E098A5B}" type="datetimeFigureOut">
              <a:rPr lang="en-US" smtClean="0"/>
              <a:t>5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29A1F-9DBC-4EAE-B2D7-5466EB581EBC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11"/>
          <p:cNvSpPr>
            <a:spLocks noChangeArrowheads="1"/>
          </p:cNvSpPr>
          <p:nvPr userDrawn="1"/>
        </p:nvSpPr>
        <p:spPr bwMode="auto">
          <a:xfrm rot="10800000" flipH="1">
            <a:off x="17126" y="-3"/>
            <a:ext cx="12174874" cy="877126"/>
          </a:xfrm>
          <a:prstGeom prst="rect">
            <a:avLst/>
          </a:prstGeom>
          <a:gradFill rotWithShape="1">
            <a:gsLst>
              <a:gs pos="14000">
                <a:srgbClr val="00CCFF">
                  <a:alpha val="48000"/>
                </a:srgbClr>
              </a:gs>
              <a:gs pos="69000">
                <a:srgbClr val="0070C0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5" y="-4"/>
            <a:ext cx="1875852" cy="877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56791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C4A78-7C9C-4BA2-99D0-70873E098A5B}" type="datetimeFigureOut">
              <a:rPr lang="en-US" smtClean="0"/>
              <a:t>5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29A1F-9DBC-4EAE-B2D7-5466EB581E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849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C4A78-7C9C-4BA2-99D0-70873E098A5B}" type="datetimeFigureOut">
              <a:rPr lang="en-US" smtClean="0"/>
              <a:t>5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29A1F-9DBC-4EAE-B2D7-5466EB581E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467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C4A78-7C9C-4BA2-99D0-70873E098A5B}" type="datetimeFigureOut">
              <a:rPr lang="en-US" smtClean="0"/>
              <a:t>5/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29A1F-9DBC-4EAE-B2D7-5466EB581E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2444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C4A78-7C9C-4BA2-99D0-70873E098A5B}" type="datetimeFigureOut">
              <a:rPr lang="en-US" smtClean="0"/>
              <a:t>5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29A1F-9DBC-4EAE-B2D7-5466EB581E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242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C4A78-7C9C-4BA2-99D0-70873E098A5B}" type="datetimeFigureOut">
              <a:rPr lang="en-US" smtClean="0"/>
              <a:t>5/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29A1F-9DBC-4EAE-B2D7-5466EB581E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2149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C4A78-7C9C-4BA2-99D0-70873E098A5B}" type="datetimeFigureOut">
              <a:rPr lang="en-US" smtClean="0"/>
              <a:t>5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29A1F-9DBC-4EAE-B2D7-5466EB581E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7222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C4A78-7C9C-4BA2-99D0-70873E098A5B}" type="datetimeFigureOut">
              <a:rPr lang="en-US" smtClean="0"/>
              <a:t>5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29A1F-9DBC-4EAE-B2D7-5466EB581E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0680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EC4A78-7C9C-4BA2-99D0-70873E098A5B}" type="datetimeFigureOut">
              <a:rPr lang="en-US" smtClean="0"/>
              <a:t>5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729A1F-9DBC-4EAE-B2D7-5466EB581E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5033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7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ideo" Target="../media/media4.avi"/><Relationship Id="rId13" Type="http://schemas.openxmlformats.org/officeDocument/2006/relationships/image" Target="../media/image5.png"/><Relationship Id="rId3" Type="http://schemas.microsoft.com/office/2007/relationships/media" Target="../media/media2.avi"/><Relationship Id="rId7" Type="http://schemas.microsoft.com/office/2007/relationships/media" Target="../media/media4.avi"/><Relationship Id="rId12" Type="http://schemas.openxmlformats.org/officeDocument/2006/relationships/image" Target="../media/image4.png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video" Target="../media/media3.avi"/><Relationship Id="rId11" Type="http://schemas.openxmlformats.org/officeDocument/2006/relationships/image" Target="../media/image3.png"/><Relationship Id="rId5" Type="http://schemas.microsoft.com/office/2007/relationships/media" Target="../media/media3.avi"/><Relationship Id="rId10" Type="http://schemas.openxmlformats.org/officeDocument/2006/relationships/image" Target="../media/image2.png"/><Relationship Id="rId4" Type="http://schemas.openxmlformats.org/officeDocument/2006/relationships/video" Target="../media/media2.avi"/><Relationship Id="rId9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jpg"/><Relationship Id="rId4" Type="http://schemas.openxmlformats.org/officeDocument/2006/relationships/image" Target="../media/image1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6602" y="1571105"/>
            <a:ext cx="11438793" cy="576132"/>
          </a:xfrm>
        </p:spPr>
        <p:txBody>
          <a:bodyPr>
            <a:no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ity Recognition with Motion History Images and Deep Learni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998" y="3217888"/>
            <a:ext cx="9144000" cy="1869662"/>
          </a:xfrm>
        </p:spPr>
        <p:txBody>
          <a:bodyPr>
            <a:no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: Aral Sarrafi</a:t>
            </a: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ructor: Prof. Yu Cao</a:t>
            </a:r>
          </a:p>
        </p:txBody>
      </p:sp>
    </p:spTree>
    <p:extLst>
      <p:ext uri="{BB962C8B-B14F-4D97-AF65-F5344CB8AC3E}">
        <p14:creationId xmlns:p14="http://schemas.microsoft.com/office/powerpoint/2010/main" val="2172607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8059" y="1040086"/>
            <a:ext cx="3324225" cy="56197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202423" y="216896"/>
            <a:ext cx="6206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History Images for different actions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495" y="3438887"/>
            <a:ext cx="1763390" cy="217190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3196" y="3438887"/>
            <a:ext cx="2257212" cy="2257212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87923" y="1169377"/>
            <a:ext cx="49940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first section of the activity recognition has been conducted in python and </a:t>
            </a:r>
            <a:r>
              <a:rPr lang="en-US" dirty="0" err="1" smtClean="0"/>
              <a:t>OpenCV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4996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1228" y="4488873"/>
            <a:ext cx="3315072" cy="236912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6155" y="4482632"/>
            <a:ext cx="3315073" cy="2369127"/>
          </a:xfrm>
          <a:prstGeom prst="rect">
            <a:avLst/>
          </a:prstGeom>
        </p:spPr>
      </p:pic>
      <p:pic>
        <p:nvPicPr>
          <p:cNvPr id="9218" name="Picture 2" descr="lenet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6155" y="1164513"/>
            <a:ext cx="6836335" cy="1881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687868" y="843033"/>
            <a:ext cx="12136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1"/>
                </a:solidFill>
              </a:rPr>
              <a:t>LeNet-5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2789" y="1145394"/>
            <a:ext cx="6096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  <a:ea typeface="SimSun" panose="02010600030101010101" pitchFamily="2" charset="-122"/>
              </a:rPr>
              <a:t>Lenet-5 deep neural network</a:t>
            </a:r>
          </a:p>
          <a:p>
            <a:pPr algn="just"/>
            <a:endParaRPr lang="en-US" dirty="0" smtClean="0">
              <a:solidFill>
                <a:schemeClr val="tx2"/>
              </a:solidFill>
              <a:ea typeface="SimSun" panose="02010600030101010101" pitchFamily="2" charset="-122"/>
            </a:endParaRPr>
          </a:p>
          <a:p>
            <a:pPr algn="just"/>
            <a:r>
              <a:rPr lang="en-US" dirty="0" smtClean="0">
                <a:solidFill>
                  <a:schemeClr val="tx2"/>
                </a:solidFill>
                <a:ea typeface="SimSun" panose="02010600030101010101" pitchFamily="2" charset="-122"/>
              </a:rPr>
              <a:t>Convolutional </a:t>
            </a:r>
            <a:r>
              <a:rPr lang="en-US" dirty="0">
                <a:solidFill>
                  <a:schemeClr val="tx2"/>
                </a:solidFill>
                <a:ea typeface="SimSun" panose="02010600030101010101" pitchFamily="2" charset="-122"/>
              </a:rPr>
              <a:t>Layer: 6 filters, filter size: (5, 5) , stride : 1</a:t>
            </a:r>
          </a:p>
          <a:p>
            <a:pPr algn="just"/>
            <a:r>
              <a:rPr lang="en-US" dirty="0">
                <a:solidFill>
                  <a:schemeClr val="tx2"/>
                </a:solidFill>
                <a:ea typeface="SimSun" panose="02010600030101010101" pitchFamily="2" charset="-122"/>
              </a:rPr>
              <a:t>Max Pooling Layer: pooling size: (2, 2), stride, (2, 2)</a:t>
            </a:r>
          </a:p>
          <a:p>
            <a:pPr algn="just"/>
            <a:r>
              <a:rPr lang="en-US" dirty="0">
                <a:solidFill>
                  <a:schemeClr val="tx2"/>
                </a:solidFill>
                <a:ea typeface="SimSun" panose="02010600030101010101" pitchFamily="2" charset="-122"/>
              </a:rPr>
              <a:t>Convolutional Layer: 16 filters. filter size: (5, 5), stride: 1</a:t>
            </a:r>
          </a:p>
          <a:p>
            <a:pPr algn="just"/>
            <a:r>
              <a:rPr lang="en-US" dirty="0">
                <a:solidFill>
                  <a:schemeClr val="tx2"/>
                </a:solidFill>
                <a:ea typeface="SimSun" panose="02010600030101010101" pitchFamily="2" charset="-122"/>
              </a:rPr>
              <a:t>Max Pooling Layer: pooling size: (2, 2), stride, (2, 2)</a:t>
            </a:r>
          </a:p>
          <a:p>
            <a:pPr algn="just"/>
            <a:r>
              <a:rPr lang="en-US" dirty="0">
                <a:solidFill>
                  <a:schemeClr val="tx2"/>
                </a:solidFill>
                <a:ea typeface="SimSun" panose="02010600030101010101" pitchFamily="2" charset="-122"/>
              </a:rPr>
              <a:t>Fully connected Layer with 120 neurons</a:t>
            </a:r>
          </a:p>
          <a:p>
            <a:pPr algn="just"/>
            <a:r>
              <a:rPr lang="en-US" dirty="0">
                <a:solidFill>
                  <a:schemeClr val="tx2"/>
                </a:solidFill>
                <a:ea typeface="SimSun" panose="02010600030101010101" pitchFamily="2" charset="-122"/>
              </a:rPr>
              <a:t>Fully connected Layer with 84 neurons</a:t>
            </a:r>
          </a:p>
          <a:p>
            <a:pPr algn="just"/>
            <a:r>
              <a:rPr lang="en-US" dirty="0">
                <a:solidFill>
                  <a:schemeClr val="tx2"/>
                </a:solidFill>
                <a:ea typeface="SimSun" panose="02010600030101010101" pitchFamily="2" charset="-122"/>
              </a:rPr>
              <a:t>Output layer with 10 classes (number of activities in the data set).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4430" y="4779713"/>
            <a:ext cx="1806994" cy="150613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58" y="5048371"/>
            <a:ext cx="3359861" cy="97436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202423" y="216896"/>
            <a:ext cx="6206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et-5 for classification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2789" y="4020967"/>
            <a:ext cx="36713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deep Learning section was implemented in </a:t>
            </a:r>
            <a:r>
              <a:rPr lang="en-US" dirty="0" err="1" smtClean="0"/>
              <a:t>Tensorflow</a:t>
            </a:r>
            <a:r>
              <a:rPr lang="en-US" dirty="0" smtClean="0"/>
              <a:t> with </a:t>
            </a:r>
            <a:r>
              <a:rPr lang="en-US" dirty="0" err="1" smtClean="0"/>
              <a:t>Keras</a:t>
            </a:r>
            <a:r>
              <a:rPr lang="en-US" dirty="0" smtClean="0"/>
              <a:t> interface.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887288" y="3830061"/>
            <a:ext cx="5854067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Because of having small amount of data the network is very likely to over fit the training data.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6014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9487"/>
            <a:ext cx="12107007" cy="2834298"/>
          </a:xfrm>
        </p:spPr>
        <p:txBody>
          <a:bodyPr/>
          <a:lstStyle/>
          <a:p>
            <a:r>
              <a:rPr lang="en-US" dirty="0" smtClean="0"/>
              <a:t>Motion estimation plays a major role in activity recognition.</a:t>
            </a:r>
          </a:p>
          <a:p>
            <a:r>
              <a:rPr lang="en-US" dirty="0" smtClean="0"/>
              <a:t>Each activity will be having its unique Motion history image that can be used for activity recognition.</a:t>
            </a:r>
          </a:p>
          <a:p>
            <a:r>
              <a:rPr lang="en-US" dirty="0" smtClean="0"/>
              <a:t>LeNet-5 deep neural network was used to classify the motion history images.</a:t>
            </a:r>
          </a:p>
          <a:p>
            <a:r>
              <a:rPr lang="en-US" dirty="0" smtClean="0"/>
              <a:t>Having a data set with more data points is going to improve the performance of the pipeline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202423" y="216896"/>
            <a:ext cx="6206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et-5 for classification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95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69677" y="3392064"/>
            <a:ext cx="5322107" cy="110799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altLang="zh-CN" sz="66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Questions</a:t>
            </a:r>
            <a:endParaRPr lang="zh-CN" altLang="en-US" sz="66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76664" y="2470638"/>
            <a:ext cx="35081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tx2"/>
                </a:solidFill>
              </a:rPr>
              <a:t>Thanks for your time.</a:t>
            </a:r>
            <a:endParaRPr lang="en-US" sz="24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1047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3947" y="1069487"/>
            <a:ext cx="10515600" cy="4351338"/>
          </a:xfrm>
        </p:spPr>
        <p:txBody>
          <a:bodyPr/>
          <a:lstStyle/>
          <a:p>
            <a:r>
              <a:rPr lang="en-US" dirty="0" smtClean="0"/>
              <a:t>2D image classification is well studied problem in the context of computer vision.</a:t>
            </a:r>
          </a:p>
          <a:p>
            <a:r>
              <a:rPr lang="en-US" dirty="0" smtClean="0"/>
              <a:t>Action Recognition is a more complicated task because of having the additional temporal dimension in the analysis.</a:t>
            </a:r>
          </a:p>
          <a:p>
            <a:r>
              <a:rPr lang="en-US" dirty="0" smtClean="0"/>
              <a:t>Action recognition can have different applications such as: interactive environments, security , and public crowd control.</a:t>
            </a:r>
          </a:p>
          <a:p>
            <a:r>
              <a:rPr lang="en-US" dirty="0" smtClean="0"/>
              <a:t>It also has potential applications in structural health monitoring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624629" y="198607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3768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71875" y="189815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nnotated data set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1092200"/>
            <a:ext cx="5168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Kth data set</a:t>
            </a:r>
            <a:r>
              <a:rPr lang="en-US" dirty="0"/>
              <a:t>: </a:t>
            </a:r>
            <a:r>
              <a:rPr lang="en-US" dirty="0" smtClean="0"/>
              <a:t>600  videos, 6 classes</a:t>
            </a:r>
            <a:endParaRPr lang="en-US" dirty="0"/>
          </a:p>
        </p:txBody>
      </p:sp>
      <p:pic>
        <p:nvPicPr>
          <p:cNvPr id="7" name="person15_walking_d1_uncomp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66825" y="1574801"/>
            <a:ext cx="2590800" cy="1943100"/>
          </a:xfrm>
          <a:prstGeom prst="rect">
            <a:avLst/>
          </a:prstGeom>
        </p:spPr>
      </p:pic>
      <p:pic>
        <p:nvPicPr>
          <p:cNvPr id="8" name="person15_handclapping_d1_uncomp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66825" y="3933825"/>
            <a:ext cx="2590800" cy="1943100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5493776" y="937171"/>
            <a:ext cx="18881" cy="5854700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146800" y="1092200"/>
            <a:ext cx="5092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WEIZMANN </a:t>
            </a:r>
            <a:r>
              <a:rPr lang="en-US" sz="2000" b="1" dirty="0"/>
              <a:t>data set</a:t>
            </a:r>
            <a:r>
              <a:rPr lang="en-US" dirty="0" smtClean="0"/>
              <a:t>: 90 videos, 10 classes</a:t>
            </a:r>
            <a:endParaRPr lang="en-US" dirty="0"/>
          </a:p>
        </p:txBody>
      </p:sp>
      <p:pic>
        <p:nvPicPr>
          <p:cNvPr id="13" name="BCE388C2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713537" y="1574801"/>
            <a:ext cx="2428875" cy="1943100"/>
          </a:xfrm>
          <a:prstGeom prst="rect">
            <a:avLst/>
          </a:prstGeom>
        </p:spPr>
      </p:pic>
      <p:pic>
        <p:nvPicPr>
          <p:cNvPr id="14" name="E4307AA2">
            <a:hlinkClick r:id="" action="ppaction://media"/>
          </p:cNvPr>
          <p:cNvPicPr>
            <a:picLocks noChangeAspect="1"/>
          </p:cNvPicPr>
          <p:nvPr>
            <a:vide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7713537" y="3933825"/>
            <a:ext cx="2428875" cy="19431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255375" y="2136230"/>
            <a:ext cx="635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…</a:t>
            </a:r>
            <a:endParaRPr lang="en-US" sz="4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4204557" y="4520654"/>
            <a:ext cx="635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…</a:t>
            </a:r>
            <a:endParaRPr lang="en-US" sz="4400" b="1" dirty="0"/>
          </a:p>
        </p:txBody>
      </p:sp>
      <p:sp>
        <p:nvSpPr>
          <p:cNvPr id="17" name="TextBox 16"/>
          <p:cNvSpPr txBox="1"/>
          <p:nvPr/>
        </p:nvSpPr>
        <p:spPr>
          <a:xfrm rot="16200000">
            <a:off x="2092326" y="5908128"/>
            <a:ext cx="635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…</a:t>
            </a:r>
            <a:endParaRPr lang="en-US" sz="44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4356957" y="2136230"/>
            <a:ext cx="635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…</a:t>
            </a:r>
            <a:endParaRPr lang="en-US" sz="44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10255375" y="4520653"/>
            <a:ext cx="635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…</a:t>
            </a:r>
            <a:endParaRPr lang="en-US" sz="4400" b="1" dirty="0"/>
          </a:p>
        </p:txBody>
      </p:sp>
      <p:sp>
        <p:nvSpPr>
          <p:cNvPr id="20" name="TextBox 19"/>
          <p:cNvSpPr txBox="1"/>
          <p:nvPr/>
        </p:nvSpPr>
        <p:spPr>
          <a:xfrm rot="5400000">
            <a:off x="8760370" y="5908129"/>
            <a:ext cx="635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…</a:t>
            </a:r>
            <a:endParaRPr lang="en-US" sz="4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263525" y="2361685"/>
            <a:ext cx="1409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alking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006243" y="2336284"/>
            <a:ext cx="1409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alking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999894" y="4911723"/>
            <a:ext cx="1409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nding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15043" y="4924451"/>
            <a:ext cx="1409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5820632" y="1003300"/>
            <a:ext cx="5519006" cy="5607049"/>
          </a:xfrm>
          <a:prstGeom prst="rect">
            <a:avLst/>
          </a:prstGeom>
          <a:noFill/>
          <a:ln w="57150"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215043" y="4985230"/>
            <a:ext cx="1409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app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9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0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video>
              <p:cMediaNode vol="80000">
                <p:cTn id="31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819399" y="180364"/>
            <a:ext cx="7988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lementation Libraries and Programming Languages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84027" y="5466317"/>
            <a:ext cx="2058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/>
              <a:t>Jupyter</a:t>
            </a:r>
            <a:r>
              <a:rPr lang="en-US" b="1" dirty="0" smtClean="0"/>
              <a:t> Notebook</a:t>
            </a:r>
            <a:endParaRPr lang="en-US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1479" y="1021467"/>
            <a:ext cx="1228820" cy="151349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81681" y="1646688"/>
            <a:ext cx="1005449" cy="83804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4375" y="983562"/>
            <a:ext cx="1517684" cy="151768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344897" y="2449753"/>
            <a:ext cx="31366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Python as the base programming language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7873790" y="2465563"/>
            <a:ext cx="30212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Tensor Flow (TF) for deep learning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237786" y="2442056"/>
            <a:ext cx="23762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/>
              <a:t>OpenCv</a:t>
            </a:r>
            <a:r>
              <a:rPr lang="en-US" b="1" dirty="0" smtClean="0"/>
              <a:t> as the computer vision library</a:t>
            </a:r>
            <a:endParaRPr lang="en-US" b="1" dirty="0"/>
          </a:p>
        </p:txBody>
      </p:sp>
      <p:sp>
        <p:nvSpPr>
          <p:cNvPr id="16" name="Rectangle 15"/>
          <p:cNvSpPr/>
          <p:nvPr/>
        </p:nvSpPr>
        <p:spPr>
          <a:xfrm>
            <a:off x="1100524" y="958450"/>
            <a:ext cx="2650731" cy="21721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486111" y="983562"/>
            <a:ext cx="2816389" cy="212968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961117" y="958450"/>
            <a:ext cx="2846583" cy="21721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016500" y="4025098"/>
            <a:ext cx="1739900" cy="1810551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Elbow Connector 20"/>
          <p:cNvCxnSpPr>
            <a:stCxn id="16" idx="2"/>
            <a:endCxn id="19" idx="1"/>
          </p:cNvCxnSpPr>
          <p:nvPr/>
        </p:nvCxnSpPr>
        <p:spPr>
          <a:xfrm rot="16200000" flipH="1">
            <a:off x="2821283" y="2735157"/>
            <a:ext cx="1799824" cy="2590610"/>
          </a:xfrm>
          <a:prstGeom prst="bentConnector2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Elbow Connector 22"/>
          <p:cNvCxnSpPr>
            <a:stCxn id="18" idx="2"/>
            <a:endCxn id="19" idx="3"/>
          </p:cNvCxnSpPr>
          <p:nvPr/>
        </p:nvCxnSpPr>
        <p:spPr>
          <a:xfrm rot="5400000">
            <a:off x="7170493" y="2716458"/>
            <a:ext cx="1799824" cy="2628009"/>
          </a:xfrm>
          <a:prstGeom prst="bentConnector2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7" idx="2"/>
            <a:endCxn id="19" idx="0"/>
          </p:cNvCxnSpPr>
          <p:nvPr/>
        </p:nvCxnSpPr>
        <p:spPr>
          <a:xfrm flipH="1">
            <a:off x="5886450" y="3113244"/>
            <a:ext cx="7856" cy="911854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9" idx="2"/>
          </p:cNvCxnSpPr>
          <p:nvPr/>
        </p:nvCxnSpPr>
        <p:spPr>
          <a:xfrm flipH="1">
            <a:off x="5885472" y="5835649"/>
            <a:ext cx="978" cy="473314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2808518" y="6308963"/>
            <a:ext cx="6153908" cy="36933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tructural Health Monitoring from Video Stream</a:t>
            </a:r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8952" y="1046933"/>
            <a:ext cx="2232396" cy="64739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5453" y="4056412"/>
            <a:ext cx="1437704" cy="1437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627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06786" y="164744"/>
            <a:ext cx="26905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ologies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5770" y="993392"/>
            <a:ext cx="116985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</a:rPr>
              <a:t>[1]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A.F.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</a:rPr>
              <a:t>Bobick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, J.W. Davis, The recognition of human movement using temporal templates, IEEE Transactions on pattern analysis and machine intelligence, 23 (2001) 257-267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67212" t="16702" r="20184" b="60618"/>
          <a:stretch/>
        </p:blipFill>
        <p:spPr>
          <a:xfrm>
            <a:off x="6094640" y="2636125"/>
            <a:ext cx="6097360" cy="3085875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607299"/>
              </p:ext>
            </p:extLst>
          </p:nvPr>
        </p:nvGraphicFramePr>
        <p:xfrm>
          <a:off x="515936" y="4335724"/>
          <a:ext cx="2239964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1054080" imgH="368280" progId="Equation.DSMT4">
                  <p:embed/>
                </p:oleObj>
              </mc:Choice>
              <mc:Fallback>
                <p:oleObj name="Equation" r:id="rId4" imgW="1054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5936" y="4335724"/>
                        <a:ext cx="2239964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839481" y="4542377"/>
            <a:ext cx="2571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tion Energy images</a:t>
            </a:r>
            <a:endParaRPr lang="en-US" dirty="0"/>
          </a:p>
        </p:txBody>
      </p:sp>
      <p:cxnSp>
        <p:nvCxnSpPr>
          <p:cNvPr id="12" name="Straight Arrow Connector 11"/>
          <p:cNvCxnSpPr>
            <a:stCxn id="10" idx="3"/>
          </p:cNvCxnSpPr>
          <p:nvPr/>
        </p:nvCxnSpPr>
        <p:spPr>
          <a:xfrm>
            <a:off x="5411231" y="4727043"/>
            <a:ext cx="713796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744515"/>
              </p:ext>
            </p:extLst>
          </p:nvPr>
        </p:nvGraphicFramePr>
        <p:xfrm>
          <a:off x="515936" y="3428320"/>
          <a:ext cx="1276350" cy="516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6" imgW="533160" imgH="215640" progId="Equation.DSMT4">
                  <p:embed/>
                </p:oleObj>
              </mc:Choice>
              <mc:Fallback>
                <p:oleObj name="Equation" r:id="rId6" imgW="533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936" y="3428320"/>
                        <a:ext cx="1276350" cy="516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792286" y="3363463"/>
            <a:ext cx="2905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inary image sequence indicating regions of mo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0726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6850" y="1504008"/>
            <a:ext cx="4231177" cy="5229301"/>
          </a:xfrm>
          <a:prstGeom prst="rect">
            <a:avLst/>
          </a:prstGeom>
        </p:spPr>
      </p:pic>
      <p:pic>
        <p:nvPicPr>
          <p:cNvPr id="5122" name="Picture 2" descr="optical_flo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8027" y="1612617"/>
            <a:ext cx="4720845" cy="5245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477986" y="155958"/>
            <a:ext cx="6206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se optical flow estimation- Lucas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nade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066973"/>
            <a:ext cx="35827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ense Optical Flo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Lucas </a:t>
            </a:r>
            <a:r>
              <a:rPr lang="en-US" dirty="0" err="1" smtClean="0"/>
              <a:t>kanade</a:t>
            </a:r>
            <a:r>
              <a:rPr lang="en-US" dirty="0" smtClean="0"/>
              <a:t> method (</a:t>
            </a:r>
            <a:r>
              <a:rPr lang="en-US" dirty="0" err="1" smtClean="0"/>
              <a:t>OpenCV</a:t>
            </a:r>
            <a:r>
              <a:rPr lang="en-US" dirty="0" smtClean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365265" y="1066973"/>
            <a:ext cx="1803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ames of Video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755470" y="1066973"/>
            <a:ext cx="1985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nse Optical Fl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6058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optical_flo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6698" y="1296037"/>
            <a:ext cx="5005767" cy="55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1935" y="1365728"/>
            <a:ext cx="4680065" cy="54225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98216" y="996396"/>
            <a:ext cx="1985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nse Optical Flow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208186" y="996396"/>
            <a:ext cx="3458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mplitude of the motion field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358" y="996396"/>
            <a:ext cx="35473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ompute the amplitude of the motion field at each frame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607724" y="154078"/>
            <a:ext cx="6206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Field Amplitude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433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0530" y="1726190"/>
            <a:ext cx="4429114" cy="51318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9644" y="1722173"/>
            <a:ext cx="4528478" cy="513582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358" y="996396"/>
            <a:ext cx="8651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pply a threshold to the amplitude of the motion field to characterize the pixels that have moved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096598" y="1467360"/>
            <a:ext cx="3458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ixels that have moved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596041" y="1423665"/>
            <a:ext cx="3458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mplitude of the motion field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449782" y="176492"/>
            <a:ext cx="6206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shold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801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0033" y="2651499"/>
            <a:ext cx="4311967" cy="317020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5339" y="2351074"/>
            <a:ext cx="3566159" cy="404444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429" y="2355696"/>
            <a:ext cx="3264997" cy="4035201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>
          <a:xfrm>
            <a:off x="3454243" y="4236602"/>
            <a:ext cx="689436" cy="1828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7527151" y="4236602"/>
            <a:ext cx="469260" cy="1883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787236" y="12606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656120"/>
              </p:ext>
            </p:extLst>
          </p:nvPr>
        </p:nvGraphicFramePr>
        <p:xfrm>
          <a:off x="4954384" y="1074690"/>
          <a:ext cx="7033023" cy="784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6" imgW="3327400" imgH="393700" progId="Equation.DSMT4">
                  <p:embed/>
                </p:oleObj>
              </mc:Choice>
              <mc:Fallback>
                <p:oleObj name="Equation" r:id="rId6" imgW="33274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384" y="1074690"/>
                        <a:ext cx="7033023" cy="784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62110" y="1281085"/>
            <a:ext cx="3653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otion History Images (MHI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275215" y="200734"/>
            <a:ext cx="6206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History Images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6838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5</TotalTime>
  <Words>501</Words>
  <Application>Microsoft Office PowerPoint</Application>
  <PresentationFormat>Widescreen</PresentationFormat>
  <Paragraphs>71</Paragraphs>
  <Slides>13</Slides>
  <Notes>2</Notes>
  <HiddenSlides>0</HiddenSlides>
  <MMClips>4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SimSun</vt:lpstr>
      <vt:lpstr>SimSun</vt:lpstr>
      <vt:lpstr>Arial</vt:lpstr>
      <vt:lpstr>Calibri</vt:lpstr>
      <vt:lpstr>Calibri Light</vt:lpstr>
      <vt:lpstr>等线</vt:lpstr>
      <vt:lpstr>Times New Roman</vt:lpstr>
      <vt:lpstr>Office Theme</vt:lpstr>
      <vt:lpstr>Equation</vt:lpstr>
      <vt:lpstr>Activity Recognition with Motion History Images and Deep Learn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Massachusetts Lowel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ction of natural frequency and mode shape correspondence using phase-based video magnification in utility scale structures</dc:title>
  <dc:creator>Sarrafi, Aral</dc:creator>
  <cp:lastModifiedBy>Sarrafi, Aral</cp:lastModifiedBy>
  <cp:revision>60</cp:revision>
  <dcterms:created xsi:type="dcterms:W3CDTF">2018-02-08T18:09:06Z</dcterms:created>
  <dcterms:modified xsi:type="dcterms:W3CDTF">2018-05-05T19:00:16Z</dcterms:modified>
</cp:coreProperties>
</file>